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296" w:rsidRPr="000D4690" w:rsidRDefault="007F38EB">
      <w:pPr>
        <w:rPr>
          <w:b/>
        </w:rPr>
      </w:pPr>
      <w:r w:rsidRPr="000D4690">
        <w:rPr>
          <w:b/>
        </w:rPr>
        <w:t xml:space="preserve">IB Math </w:t>
      </w:r>
      <w:proofErr w:type="gramStart"/>
      <w:r w:rsidRPr="000D4690">
        <w:rPr>
          <w:b/>
        </w:rPr>
        <w:t xml:space="preserve">HL1  </w:t>
      </w:r>
      <w:r w:rsidR="003D2AF3" w:rsidRPr="000D4690">
        <w:rPr>
          <w:b/>
        </w:rPr>
        <w:t>21F</w:t>
      </w:r>
      <w:proofErr w:type="gramEnd"/>
      <w:r w:rsidR="003D2AF3" w:rsidRPr="000D4690">
        <w:rPr>
          <w:b/>
        </w:rPr>
        <w:t xml:space="preserve"> and G </w:t>
      </w:r>
      <w:r w:rsidR="00006818" w:rsidRPr="000D4690">
        <w:rPr>
          <w:b/>
        </w:rPr>
        <w:t>u-Substitution</w:t>
      </w:r>
      <w:r w:rsidRPr="000D4690">
        <w:rPr>
          <w:b/>
        </w:rPr>
        <w:t xml:space="preserve"> notes </w:t>
      </w:r>
    </w:p>
    <w:p w:rsidR="000D4690" w:rsidRPr="000D4690" w:rsidRDefault="000D4690">
      <w:pPr>
        <w:rPr>
          <w:b/>
        </w:rPr>
      </w:pPr>
      <w:r w:rsidRPr="000D4690">
        <w:rPr>
          <w:b/>
        </w:rPr>
        <w:t>Objective:  Use a change of variables to find an indefinite integral</w:t>
      </w:r>
    </w:p>
    <w:p w:rsidR="007F38EB" w:rsidRPr="000D4690" w:rsidRDefault="007F38EB">
      <w:pPr>
        <w:rPr>
          <w:b/>
        </w:rPr>
      </w:pPr>
    </w:p>
    <w:p w:rsidR="007F38EB" w:rsidRPr="000D4690" w:rsidRDefault="007F38EB">
      <w:r w:rsidRPr="000D4690">
        <w:t xml:space="preserve">Warm up:  </w:t>
      </w:r>
      <w:r w:rsidR="000D4690">
        <w:t xml:space="preserve">Find indefinite integral by a pattern recognition. </w:t>
      </w:r>
    </w:p>
    <w:p w:rsidR="007F38EB" w:rsidRPr="000D4690" w:rsidRDefault="007F38EB"/>
    <w:p w:rsidR="004339AD" w:rsidRPr="000D4690" w:rsidRDefault="004339AD"/>
    <w:p w:rsidR="00F43A75" w:rsidRPr="000D4690" w:rsidRDefault="004339AD">
      <w:r w:rsidRPr="000D4690">
        <w:t xml:space="preserve">1.  </w:t>
      </w:r>
      <w:r w:rsidR="008339C5" w:rsidRPr="000D4690">
        <w:rPr>
          <w:position w:val="-20"/>
        </w:rPr>
        <w:object w:dxaOrig="1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0pt" o:ole="">
            <v:imagedata r:id="rId5" o:title=""/>
          </v:shape>
          <o:OLEObject Type="Embed" ProgID="Equation.DSMT4" ShapeID="_x0000_i1025" DrawAspect="Content" ObjectID="_1610725079" r:id="rId6"/>
        </w:object>
      </w:r>
      <w:r w:rsidR="007F38EB" w:rsidRPr="000D4690">
        <w:tab/>
      </w:r>
      <w:r w:rsidR="007F38EB" w:rsidRPr="000D4690">
        <w:tab/>
      </w:r>
      <w:r w:rsidR="007F38EB" w:rsidRPr="000D4690">
        <w:tab/>
      </w:r>
      <w:r w:rsidR="007F38EB" w:rsidRPr="000D4690">
        <w:tab/>
      </w:r>
      <w:r w:rsidR="00F43A75" w:rsidRPr="000D4690">
        <w:t xml:space="preserve">2.  </w:t>
      </w:r>
      <w:r w:rsidR="008339C5" w:rsidRPr="000D4690">
        <w:rPr>
          <w:position w:val="-20"/>
        </w:rPr>
        <w:object w:dxaOrig="1760" w:dyaOrig="620">
          <v:shape id="_x0000_i1026" type="#_x0000_t75" style="width:88.5pt;height:30pt" o:ole="">
            <v:imagedata r:id="rId7" o:title=""/>
          </v:shape>
          <o:OLEObject Type="Embed" ProgID="Equation.DSMT4" ShapeID="_x0000_i1026" DrawAspect="Content" ObjectID="_1610725080" r:id="rId8"/>
        </w:object>
      </w:r>
    </w:p>
    <w:p w:rsidR="00F43A75" w:rsidRPr="000D4690" w:rsidRDefault="00F43A75"/>
    <w:p w:rsidR="00F43A75" w:rsidRPr="000D4690" w:rsidRDefault="00F43A75"/>
    <w:p w:rsidR="00F43A75" w:rsidRPr="000D4690" w:rsidRDefault="00F43A75"/>
    <w:p w:rsidR="00F43A75" w:rsidRDefault="00F43A75"/>
    <w:p w:rsidR="000D4690" w:rsidRPr="000D4690" w:rsidRDefault="000D4690"/>
    <w:p w:rsidR="00F43A75" w:rsidRPr="000D4690" w:rsidRDefault="00F43A75"/>
    <w:p w:rsidR="00F43A75" w:rsidRPr="000D4690" w:rsidRDefault="00F43A75"/>
    <w:p w:rsidR="00F43A75" w:rsidRPr="000D4690" w:rsidRDefault="000D4690">
      <w:pPr>
        <w:rPr>
          <w:b/>
        </w:rPr>
      </w:pPr>
      <w:r>
        <w:rPr>
          <w:b/>
        </w:rPr>
        <w:t>U-Substitution Method (Use a change of variable</w:t>
      </w:r>
      <w:proofErr w:type="gramStart"/>
      <w:r>
        <w:rPr>
          <w:b/>
        </w:rPr>
        <w:t>)-</w:t>
      </w:r>
      <w:proofErr w:type="gramEnd"/>
      <w:r>
        <w:rPr>
          <w:b/>
        </w:rPr>
        <w:t xml:space="preserve"> A pattern recognition method does not work. </w:t>
      </w:r>
    </w:p>
    <w:p w:rsidR="007F38EB" w:rsidRPr="000D4690" w:rsidRDefault="007F38EB"/>
    <w:p w:rsidR="004339AD" w:rsidRPr="000D4690" w:rsidRDefault="007F38EB">
      <w:r w:rsidRPr="000D4690">
        <w:t>1</w:t>
      </w:r>
      <w:r w:rsidR="00F43A75" w:rsidRPr="000D4690">
        <w:t xml:space="preserve">.  </w:t>
      </w:r>
      <w:r w:rsidR="008339C5" w:rsidRPr="000D4690">
        <w:rPr>
          <w:position w:val="-26"/>
        </w:rPr>
        <w:object w:dxaOrig="2980" w:dyaOrig="780">
          <v:shape id="_x0000_i1027" type="#_x0000_t75" style="width:148.5pt;height:39pt" o:ole="">
            <v:imagedata r:id="rId9" o:title=""/>
          </v:shape>
          <o:OLEObject Type="Embed" ProgID="Equation.DSMT4" ShapeID="_x0000_i1027" DrawAspect="Content" ObjectID="_1610725081" r:id="rId10"/>
        </w:object>
      </w:r>
      <w:r w:rsidRPr="000D4690">
        <w:tab/>
      </w:r>
      <w:r w:rsidRPr="000D4690">
        <w:tab/>
      </w:r>
      <w:r w:rsidRPr="000D4690">
        <w:tab/>
        <w:t>2</w:t>
      </w:r>
      <w:r w:rsidR="00F43A75" w:rsidRPr="000D4690">
        <w:t xml:space="preserve">.  </w:t>
      </w:r>
      <w:r w:rsidR="008339C5" w:rsidRPr="000D4690">
        <w:rPr>
          <w:position w:val="-20"/>
        </w:rPr>
        <w:object w:dxaOrig="2280" w:dyaOrig="620">
          <v:shape id="_x0000_i1028" type="#_x0000_t75" style="width:114pt;height:30pt" o:ole="">
            <v:imagedata r:id="rId11" o:title=""/>
          </v:shape>
          <o:OLEObject Type="Embed" ProgID="Equation.DSMT4" ShapeID="_x0000_i1028" DrawAspect="Content" ObjectID="_1610725082" r:id="rId12"/>
        </w:object>
      </w:r>
    </w:p>
    <w:p w:rsidR="009B1C31" w:rsidRPr="000D4690" w:rsidRDefault="009B1C31"/>
    <w:p w:rsidR="009B1C31" w:rsidRPr="000D4690" w:rsidRDefault="009B1C31"/>
    <w:p w:rsidR="009B1C31" w:rsidRPr="000D4690" w:rsidRDefault="009B1C31"/>
    <w:p w:rsidR="00F43A75" w:rsidRPr="000D4690" w:rsidRDefault="00F43A75"/>
    <w:p w:rsidR="00F43A75" w:rsidRPr="000D4690" w:rsidRDefault="00F43A75"/>
    <w:p w:rsidR="00E5199D" w:rsidRPr="000D4690" w:rsidRDefault="00E5199D"/>
    <w:p w:rsidR="00E5199D" w:rsidRPr="000D4690" w:rsidRDefault="00E5199D"/>
    <w:p w:rsidR="00E5199D" w:rsidRDefault="00E5199D"/>
    <w:p w:rsidR="000D4690" w:rsidRPr="000D4690" w:rsidRDefault="000D4690"/>
    <w:p w:rsidR="00E5199D" w:rsidRDefault="00E5199D"/>
    <w:p w:rsidR="000D4690" w:rsidRPr="000D4690" w:rsidRDefault="000D4690"/>
    <w:p w:rsidR="00F43A75" w:rsidRPr="000D4690" w:rsidRDefault="00F43A75"/>
    <w:p w:rsidR="00F43A75" w:rsidRPr="000D4690" w:rsidRDefault="00F43A75"/>
    <w:p w:rsidR="009B1C31" w:rsidRPr="000D4690" w:rsidRDefault="007F38EB">
      <w:r w:rsidRPr="000D4690">
        <w:t>3</w:t>
      </w:r>
      <w:r w:rsidR="00F43A75" w:rsidRPr="000D4690">
        <w:t xml:space="preserve">.  </w:t>
      </w:r>
      <w:r w:rsidR="008339C5" w:rsidRPr="000D4690">
        <w:rPr>
          <w:position w:val="-36"/>
        </w:rPr>
        <w:object w:dxaOrig="1400" w:dyaOrig="960">
          <v:shape id="_x0000_i1029" type="#_x0000_t75" style="width:70.5pt;height:48pt" o:ole="">
            <v:imagedata r:id="rId13" o:title=""/>
          </v:shape>
          <o:OLEObject Type="Embed" ProgID="Equation.DSMT4" ShapeID="_x0000_i1029" DrawAspect="Content" ObjectID="_1610725083" r:id="rId14"/>
        </w:object>
      </w:r>
      <w:r w:rsidRPr="000D4690">
        <w:tab/>
      </w:r>
      <w:r w:rsidRPr="000D4690">
        <w:tab/>
      </w:r>
      <w:r w:rsidRPr="000D4690">
        <w:tab/>
      </w:r>
      <w:r w:rsidRPr="000D4690">
        <w:tab/>
      </w:r>
      <w:r w:rsidRPr="000D4690">
        <w:tab/>
        <w:t xml:space="preserve">4.  </w:t>
      </w:r>
      <w:r w:rsidRPr="000D4690">
        <w:rPr>
          <w:position w:val="-30"/>
        </w:rPr>
        <w:object w:dxaOrig="1400" w:dyaOrig="840">
          <v:shape id="_x0000_i1030" type="#_x0000_t75" style="width:70.5pt;height:42pt" o:ole="">
            <v:imagedata r:id="rId15" o:title=""/>
          </v:shape>
          <o:OLEObject Type="Embed" ProgID="Equation.DSMT4" ShapeID="_x0000_i1030" DrawAspect="Content" ObjectID="_1610725084" r:id="rId16"/>
        </w:object>
      </w:r>
    </w:p>
    <w:p w:rsidR="009B1C31" w:rsidRPr="000D4690" w:rsidRDefault="009B1C31"/>
    <w:p w:rsidR="009B1C31" w:rsidRPr="000D4690" w:rsidRDefault="009B1C31"/>
    <w:p w:rsidR="009B1C31" w:rsidRPr="000D4690" w:rsidRDefault="009B1C31"/>
    <w:p w:rsidR="009B1C31" w:rsidRPr="000D4690" w:rsidRDefault="009B1C31"/>
    <w:p w:rsidR="009B1C31" w:rsidRPr="000D4690" w:rsidRDefault="009B1C31"/>
    <w:p w:rsidR="009B1C31" w:rsidRDefault="009B1C31"/>
    <w:p w:rsidR="000D4690" w:rsidRDefault="000D4690"/>
    <w:p w:rsidR="000D4690" w:rsidRDefault="000D4690"/>
    <w:p w:rsidR="000D4690" w:rsidRDefault="000D4690"/>
    <w:p w:rsidR="000D4690" w:rsidRDefault="000D4690"/>
    <w:p w:rsidR="000D4690" w:rsidRDefault="000D4690"/>
    <w:p w:rsidR="000D4690" w:rsidRDefault="000D4690"/>
    <w:p w:rsidR="000D4690" w:rsidRDefault="000D4690"/>
    <w:p w:rsidR="000D4690" w:rsidRPr="000D4690" w:rsidRDefault="000D4690"/>
    <w:p w:rsidR="009B1C31" w:rsidRPr="000D4690" w:rsidRDefault="009B1C31"/>
    <w:p w:rsidR="00E5199D" w:rsidRPr="000D4690" w:rsidRDefault="00E5199D"/>
    <w:p w:rsidR="00E5199D" w:rsidRDefault="00E5199D">
      <w:pPr>
        <w:rPr>
          <w:b/>
        </w:rPr>
      </w:pPr>
      <w:r w:rsidRPr="000D4690">
        <w:rPr>
          <w:b/>
        </w:rPr>
        <w:t>Practice with U-Sub</w:t>
      </w:r>
      <w:r w:rsidR="004E2AC2">
        <w:rPr>
          <w:b/>
        </w:rPr>
        <w:t>stitutions</w:t>
      </w:r>
      <w:proofErr w:type="gramStart"/>
      <w:r w:rsidRPr="000D4690">
        <w:rPr>
          <w:b/>
        </w:rPr>
        <w:t>)</w:t>
      </w:r>
      <w:r w:rsidR="004E2AC2">
        <w:rPr>
          <w:b/>
        </w:rPr>
        <w:t xml:space="preserve">  Find</w:t>
      </w:r>
      <w:proofErr w:type="gramEnd"/>
      <w:r w:rsidR="004E2AC2">
        <w:rPr>
          <w:b/>
        </w:rPr>
        <w:t xml:space="preserve"> the following anti-derivatives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4E2AC2" w:rsidTr="004E2AC2">
        <w:tc>
          <w:tcPr>
            <w:tcW w:w="5395" w:type="dxa"/>
          </w:tcPr>
          <w:p w:rsidR="004E2AC2" w:rsidRPr="004E2AC2" w:rsidRDefault="004E2AC2" w:rsidP="004E2AC2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 w:rsidRPr="004E2AC2">
              <w:rPr>
                <w:position w:val="-46"/>
              </w:rPr>
              <w:object w:dxaOrig="1780" w:dyaOrig="1060">
                <v:shape id="_x0000_i1035" type="#_x0000_t75" style="width:89.25pt;height:53.25pt" o:ole="">
                  <v:imagedata r:id="rId17" o:title=""/>
                </v:shape>
                <o:OLEObject Type="Embed" ProgID="Equation.DSMT4" ShapeID="_x0000_i1035" DrawAspect="Content" ObjectID="_1610725085" r:id="rId18"/>
              </w:object>
            </w: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Pr="004E2AC2" w:rsidRDefault="004E2AC2" w:rsidP="004E2AC2">
            <w:pPr>
              <w:rPr>
                <w:b/>
              </w:rPr>
            </w:pPr>
          </w:p>
          <w:p w:rsidR="004E2AC2" w:rsidRPr="004E2AC2" w:rsidRDefault="004E2AC2" w:rsidP="004E2AC2">
            <w:pPr>
              <w:pStyle w:val="ListParagraph"/>
              <w:rPr>
                <w:b/>
              </w:rPr>
            </w:pPr>
          </w:p>
        </w:tc>
        <w:tc>
          <w:tcPr>
            <w:tcW w:w="5395" w:type="dxa"/>
          </w:tcPr>
          <w:p w:rsidR="004E2AC2" w:rsidRPr="004E2AC2" w:rsidRDefault="004E2AC2" w:rsidP="004E2AC2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>
              <w:rPr>
                <w:b/>
              </w:rPr>
              <w:t xml:space="preserve"> </w:t>
            </w:r>
            <w:r w:rsidRPr="004E2AC2">
              <w:rPr>
                <w:b/>
                <w:position w:val="-20"/>
              </w:rPr>
              <w:object w:dxaOrig="2260" w:dyaOrig="580">
                <v:shape id="_x0000_i1043" type="#_x0000_t75" style="width:113.25pt;height:29.25pt" o:ole="">
                  <v:imagedata r:id="rId19" o:title=""/>
                </v:shape>
                <o:OLEObject Type="Embed" ProgID="Equation.DSMT4" ShapeID="_x0000_i1043" DrawAspect="Content" ObjectID="_1610725086" r:id="rId20"/>
              </w:object>
            </w:r>
          </w:p>
        </w:tc>
      </w:tr>
      <w:tr w:rsidR="004E2AC2" w:rsidTr="004E2AC2">
        <w:tc>
          <w:tcPr>
            <w:tcW w:w="5395" w:type="dxa"/>
          </w:tcPr>
          <w:p w:rsidR="004E2AC2" w:rsidRDefault="004E2AC2" w:rsidP="004E2AC2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>
              <w:rPr>
                <w:b/>
              </w:rPr>
              <w:t xml:space="preserve"> </w:t>
            </w:r>
            <w:r w:rsidRPr="004E2AC2">
              <w:rPr>
                <w:b/>
                <w:position w:val="-20"/>
              </w:rPr>
              <w:object w:dxaOrig="2280" w:dyaOrig="580">
                <v:shape id="_x0000_i1041" type="#_x0000_t75" style="width:114pt;height:29.25pt" o:ole="">
                  <v:imagedata r:id="rId21" o:title=""/>
                </v:shape>
                <o:OLEObject Type="Embed" ProgID="Equation.DSMT4" ShapeID="_x0000_i1041" DrawAspect="Content" ObjectID="_1610725087" r:id="rId22"/>
              </w:object>
            </w: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Pr="004E2AC2" w:rsidRDefault="004E2AC2" w:rsidP="004E2AC2">
            <w:pPr>
              <w:rPr>
                <w:b/>
              </w:rPr>
            </w:pPr>
          </w:p>
        </w:tc>
        <w:tc>
          <w:tcPr>
            <w:tcW w:w="5395" w:type="dxa"/>
          </w:tcPr>
          <w:p w:rsidR="004E2AC2" w:rsidRPr="004E2AC2" w:rsidRDefault="004E2AC2" w:rsidP="004E2AC2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>
              <w:rPr>
                <w:b/>
              </w:rPr>
              <w:t xml:space="preserve"> </w:t>
            </w:r>
            <w:r w:rsidRPr="004E2AC2">
              <w:rPr>
                <w:position w:val="-42"/>
              </w:rPr>
              <w:object w:dxaOrig="2240" w:dyaOrig="920">
                <v:shape id="_x0000_i1046" type="#_x0000_t75" style="width:111.75pt;height:45.75pt" o:ole="">
                  <v:imagedata r:id="rId23" o:title=""/>
                </v:shape>
                <o:OLEObject Type="Embed" ProgID="Equation.DSMT4" ShapeID="_x0000_i1046" DrawAspect="Content" ObjectID="_1610725088" r:id="rId24"/>
              </w:object>
            </w:r>
          </w:p>
        </w:tc>
      </w:tr>
      <w:tr w:rsidR="004E2AC2" w:rsidTr="004E2AC2">
        <w:tc>
          <w:tcPr>
            <w:tcW w:w="5395" w:type="dxa"/>
          </w:tcPr>
          <w:p w:rsidR="004E2AC2" w:rsidRDefault="004E2AC2" w:rsidP="00AF1AFF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>
              <w:rPr>
                <w:b/>
              </w:rPr>
              <w:t xml:space="preserve"> </w:t>
            </w:r>
            <w:r w:rsidRPr="004E2AC2">
              <w:rPr>
                <w:b/>
                <w:position w:val="-30"/>
              </w:rPr>
              <w:object w:dxaOrig="1660" w:dyaOrig="800">
                <v:shape id="_x0000_i1055" type="#_x0000_t75" style="width:83.25pt;height:39.75pt" o:ole="">
                  <v:imagedata r:id="rId25" o:title=""/>
                </v:shape>
                <o:OLEObject Type="Embed" ProgID="Equation.DSMT4" ShapeID="_x0000_i1055" DrawAspect="Content" ObjectID="_1610725089" r:id="rId26"/>
              </w:object>
            </w: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Default="004E2AC2" w:rsidP="004E2AC2">
            <w:pPr>
              <w:rPr>
                <w:b/>
              </w:rPr>
            </w:pPr>
          </w:p>
          <w:p w:rsidR="004E2AC2" w:rsidRPr="004E2AC2" w:rsidRDefault="004E2AC2" w:rsidP="004E2AC2">
            <w:pPr>
              <w:rPr>
                <w:b/>
              </w:rPr>
            </w:pPr>
          </w:p>
        </w:tc>
        <w:tc>
          <w:tcPr>
            <w:tcW w:w="5395" w:type="dxa"/>
          </w:tcPr>
          <w:p w:rsidR="004E2AC2" w:rsidRPr="004E2AC2" w:rsidRDefault="004E2AC2" w:rsidP="00AF1AFF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>
              <w:rPr>
                <w:b/>
              </w:rPr>
              <w:t xml:space="preserve"> </w:t>
            </w:r>
            <w:r w:rsidRPr="004E2AC2">
              <w:rPr>
                <w:b/>
                <w:position w:val="-40"/>
              </w:rPr>
              <w:object w:dxaOrig="1719" w:dyaOrig="900">
                <v:shape id="_x0000_i1056" type="#_x0000_t75" style="width:86.25pt;height:45pt" o:ole="">
                  <v:imagedata r:id="rId27" o:title=""/>
                </v:shape>
                <o:OLEObject Type="Embed" ProgID="Equation.DSMT4" ShapeID="_x0000_i1056" DrawAspect="Content" ObjectID="_1610725090" r:id="rId28"/>
              </w:object>
            </w:r>
          </w:p>
        </w:tc>
      </w:tr>
      <w:tr w:rsidR="004E2AC2" w:rsidTr="004E2AC2">
        <w:tc>
          <w:tcPr>
            <w:tcW w:w="5395" w:type="dxa"/>
          </w:tcPr>
          <w:p w:rsidR="004E2AC2" w:rsidRPr="004E2AC2" w:rsidRDefault="004E2AC2" w:rsidP="004E2AC2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>
              <w:rPr>
                <w:b/>
              </w:rPr>
              <w:t xml:space="preserve"> </w:t>
            </w:r>
            <w:r w:rsidRPr="004E2AC2">
              <w:rPr>
                <w:b/>
                <w:position w:val="-20"/>
              </w:rPr>
              <w:object w:dxaOrig="1160" w:dyaOrig="560">
                <v:shape id="_x0000_i1062" type="#_x0000_t75" style="width:57.75pt;height:27.75pt" o:ole="">
                  <v:imagedata r:id="rId29" o:title=""/>
                </v:shape>
                <o:OLEObject Type="Embed" ProgID="Equation.DSMT4" ShapeID="_x0000_i1062" DrawAspect="Content" ObjectID="_1610725091" r:id="rId30"/>
              </w:object>
            </w:r>
          </w:p>
        </w:tc>
        <w:tc>
          <w:tcPr>
            <w:tcW w:w="5395" w:type="dxa"/>
          </w:tcPr>
          <w:p w:rsidR="004E2AC2" w:rsidRPr="004E2AC2" w:rsidRDefault="004E2AC2" w:rsidP="004E2AC2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>
              <w:rPr>
                <w:b/>
              </w:rPr>
              <w:t xml:space="preserve"> </w:t>
            </w:r>
            <w:r w:rsidRPr="004E2AC2">
              <w:rPr>
                <w:b/>
                <w:position w:val="-42"/>
              </w:rPr>
              <w:object w:dxaOrig="2040" w:dyaOrig="920">
                <v:shape id="_x0000_i1064" type="#_x0000_t75" style="width:102pt;height:45.75pt" o:ole="">
                  <v:imagedata r:id="rId31" o:title=""/>
                </v:shape>
                <o:OLEObject Type="Embed" ProgID="Equation.DSMT4" ShapeID="_x0000_i1064" DrawAspect="Content" ObjectID="_1610725092" r:id="rId32"/>
              </w:object>
            </w:r>
          </w:p>
        </w:tc>
      </w:tr>
    </w:tbl>
    <w:p w:rsidR="004E2AC2" w:rsidRDefault="004E2AC2">
      <w:pPr>
        <w:rPr>
          <w:b/>
        </w:rPr>
      </w:pPr>
    </w:p>
    <w:p w:rsidR="000D4690" w:rsidRPr="000D4690" w:rsidRDefault="000D4690">
      <w:pPr>
        <w:rPr>
          <w:b/>
        </w:rPr>
      </w:pPr>
    </w:p>
    <w:p w:rsidR="00E5199D" w:rsidRPr="008339C5" w:rsidRDefault="00E5199D">
      <w:pPr>
        <w:rPr>
          <w:sz w:val="32"/>
          <w:szCs w:val="32"/>
        </w:rPr>
      </w:pPr>
      <w:bookmarkStart w:id="0" w:name="_GoBack"/>
      <w:bookmarkEnd w:id="0"/>
    </w:p>
    <w:sectPr w:rsidR="00E5199D" w:rsidRPr="008339C5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DA5B4C"/>
    <w:multiLevelType w:val="hybridMultilevel"/>
    <w:tmpl w:val="58AA09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F9A0DC5"/>
    <w:multiLevelType w:val="hybridMultilevel"/>
    <w:tmpl w:val="4FC4A3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39AD"/>
    <w:rsid w:val="00006818"/>
    <w:rsid w:val="000D4690"/>
    <w:rsid w:val="003D2AF3"/>
    <w:rsid w:val="00417002"/>
    <w:rsid w:val="004339AD"/>
    <w:rsid w:val="004E2AC2"/>
    <w:rsid w:val="00787C1F"/>
    <w:rsid w:val="007C3008"/>
    <w:rsid w:val="007F38EB"/>
    <w:rsid w:val="008339C5"/>
    <w:rsid w:val="00837241"/>
    <w:rsid w:val="00845296"/>
    <w:rsid w:val="009B1C31"/>
    <w:rsid w:val="009F5BCA"/>
    <w:rsid w:val="00B97D3E"/>
    <w:rsid w:val="00BD2285"/>
    <w:rsid w:val="00E5199D"/>
    <w:rsid w:val="00E834B3"/>
    <w:rsid w:val="00F01E9A"/>
    <w:rsid w:val="00F43A75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0E9B8720"/>
  <w15:docId w15:val="{2252B259-0F78-4A00-BCF3-980A95DED9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2AC2"/>
    <w:pPr>
      <w:ind w:left="720"/>
      <w:contextualSpacing/>
    </w:pPr>
  </w:style>
  <w:style w:type="table" w:styleId="TableGrid">
    <w:name w:val="Table Grid"/>
    <w:basedOn w:val="TableNormal"/>
    <w:uiPriority w:val="59"/>
    <w:rsid w:val="004E2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5</Words>
  <Characters>71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7-02-01T19:34:00Z</cp:lastPrinted>
  <dcterms:created xsi:type="dcterms:W3CDTF">2019-02-04T02:45:00Z</dcterms:created>
  <dcterms:modified xsi:type="dcterms:W3CDTF">2019-02-04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